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a96fc202e9a460f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9" style="width:306.8pt;height:15.35pt;mso-position-horizontal-relative:page;mso-position-vertical-relative:page" o:spid="_x0000_i1029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9" DrawAspect="Content" ObjectID="_1559306998" r:id="rId7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